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  <p:sldMasterId id="2147483780" r:id="rId2"/>
    <p:sldMasterId id="2147483792" r:id="rId3"/>
    <p:sldMasterId id="2147483804" r:id="rId4"/>
  </p:sldMasterIdLst>
  <p:notesMasterIdLst>
    <p:notesMasterId r:id="rId19"/>
  </p:notesMasterIdLst>
  <p:sldIdLst>
    <p:sldId id="269" r:id="rId5"/>
    <p:sldId id="268" r:id="rId6"/>
    <p:sldId id="257" r:id="rId7"/>
    <p:sldId id="265" r:id="rId8"/>
    <p:sldId id="294" r:id="rId9"/>
    <p:sldId id="298" r:id="rId10"/>
    <p:sldId id="296" r:id="rId11"/>
    <p:sldId id="291" r:id="rId12"/>
    <p:sldId id="288" r:id="rId13"/>
    <p:sldId id="287" r:id="rId14"/>
    <p:sldId id="275" r:id="rId15"/>
    <p:sldId id="293" r:id="rId16"/>
    <p:sldId id="289" r:id="rId17"/>
    <p:sldId id="290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87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0D85FE-E372-4815-A704-384243ED34A1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BA602F-75E6-48B5-BCC4-F379FD99FE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071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moban/" TargetMode="External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9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494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6799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685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BF1D2D83-6383-4A14-919F-E34CC1430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A355F097-0CF1-49EF-8262-899B6D314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95F5E7EF-7EFE-4040-BB12-AD9B448B9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31B1C-86AA-45BB-94E6-BB40A8BBA3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1491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E3E5B015-E8CA-41C6-95F6-F614E0739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BDC4D6A1-E610-4149-902B-84696BC21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FAAE9FCB-C099-4F16-AE9F-D0FA573AE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A0C91-E84A-4EC1-A068-AB8A345593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7106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9FEC9016-A49C-4326-82DB-405DB2C9C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1D78487F-92AD-4A93-8A8F-AE55371F1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38AE87F7-6928-4C4C-88AF-0DCC2EBCF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0E56BC-F808-4F9B-986C-6906B9105B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5803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id="{6D84C4DB-B4C4-4472-8CE5-FDF57A881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id="{082A3B1C-5F33-4EFE-A448-775497230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id="{F8528960-E52D-48BD-B9B3-F63A901EF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B9F15-B69B-494F-BCC1-BE33C61F91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5850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3">
            <a:extLst>
              <a:ext uri="{FF2B5EF4-FFF2-40B4-BE49-F238E27FC236}">
                <a16:creationId xmlns:a16="http://schemas.microsoft.com/office/drawing/2014/main" id="{D84203D9-DD1A-4017-B377-ACBF1D683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Chân trang 4">
            <a:extLst>
              <a:ext uri="{FF2B5EF4-FFF2-40B4-BE49-F238E27FC236}">
                <a16:creationId xmlns:a16="http://schemas.microsoft.com/office/drawing/2014/main" id="{AF01E9A8-BD30-40FB-B3D0-8EE8E74757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5">
            <a:extLst>
              <a:ext uri="{FF2B5EF4-FFF2-40B4-BE49-F238E27FC236}">
                <a16:creationId xmlns:a16="http://schemas.microsoft.com/office/drawing/2014/main" id="{63D07177-84DF-4A3F-A139-872E53202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451A2-4029-4E47-BFD3-0A8D9E119F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01515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>
            <a:extLst>
              <a:ext uri="{FF2B5EF4-FFF2-40B4-BE49-F238E27FC236}">
                <a16:creationId xmlns:a16="http://schemas.microsoft.com/office/drawing/2014/main" id="{639B20DA-B307-4F2D-BDB0-C1129AFE1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>
            <a:extLst>
              <a:ext uri="{FF2B5EF4-FFF2-40B4-BE49-F238E27FC236}">
                <a16:creationId xmlns:a16="http://schemas.microsoft.com/office/drawing/2014/main" id="{E74550A4-5170-4353-8767-1A2AD0F73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>
            <a:extLst>
              <a:ext uri="{FF2B5EF4-FFF2-40B4-BE49-F238E27FC236}">
                <a16:creationId xmlns:a16="http://schemas.microsoft.com/office/drawing/2014/main" id="{9CBCEC5D-C979-4746-8FD0-DDF03DF0B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68E8B1-1F60-4CC9-9A8D-E6D2415577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1410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>
            <a:extLst>
              <a:ext uri="{FF2B5EF4-FFF2-40B4-BE49-F238E27FC236}">
                <a16:creationId xmlns:a16="http://schemas.microsoft.com/office/drawing/2014/main" id="{5139C826-7BFD-4728-96E7-85AF371E9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>
            <a:extLst>
              <a:ext uri="{FF2B5EF4-FFF2-40B4-BE49-F238E27FC236}">
                <a16:creationId xmlns:a16="http://schemas.microsoft.com/office/drawing/2014/main" id="{7D579655-C111-4EAC-8E25-DC1A4E1A9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>
            <a:extLst>
              <a:ext uri="{FF2B5EF4-FFF2-40B4-BE49-F238E27FC236}">
                <a16:creationId xmlns:a16="http://schemas.microsoft.com/office/drawing/2014/main" id="{88E9B2F7-100E-41DE-BB48-C945A881B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E65BD-D6E0-4AF3-8241-D544557479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1913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3662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>
            <a:extLst>
              <a:ext uri="{FF2B5EF4-FFF2-40B4-BE49-F238E27FC236}">
                <a16:creationId xmlns:a16="http://schemas.microsoft.com/office/drawing/2014/main" id="{5139C826-7BFD-4728-96E7-85AF371E9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>
            <a:extLst>
              <a:ext uri="{FF2B5EF4-FFF2-40B4-BE49-F238E27FC236}">
                <a16:creationId xmlns:a16="http://schemas.microsoft.com/office/drawing/2014/main" id="{7D579655-C111-4EAC-8E25-DC1A4E1A9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>
            <a:extLst>
              <a:ext uri="{FF2B5EF4-FFF2-40B4-BE49-F238E27FC236}">
                <a16:creationId xmlns:a16="http://schemas.microsoft.com/office/drawing/2014/main" id="{88E9B2F7-100E-41DE-BB48-C945A881B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E65BD-D6E0-4AF3-8241-D544557479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1601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>
            <a:extLst>
              <a:ext uri="{FF2B5EF4-FFF2-40B4-BE49-F238E27FC236}">
                <a16:creationId xmlns:a16="http://schemas.microsoft.com/office/drawing/2014/main" id="{5139C826-7BFD-4728-96E7-85AF371E9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>
            <a:extLst>
              <a:ext uri="{FF2B5EF4-FFF2-40B4-BE49-F238E27FC236}">
                <a16:creationId xmlns:a16="http://schemas.microsoft.com/office/drawing/2014/main" id="{7D579655-C111-4EAC-8E25-DC1A4E1A9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>
            <a:extLst>
              <a:ext uri="{FF2B5EF4-FFF2-40B4-BE49-F238E27FC236}">
                <a16:creationId xmlns:a16="http://schemas.microsoft.com/office/drawing/2014/main" id="{88E9B2F7-100E-41DE-BB48-C945A881B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E65BD-D6E0-4AF3-8241-D544557479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02173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id="{F4E991F1-0BE9-4250-8365-E7AE2591C1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id="{D8634B57-32D2-4150-AC3A-0BCD07212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id="{267AF8A3-FE0D-4FDC-A36B-645E7F4F0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83471-AF42-4249-90AC-F61C7CB041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76785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id="{83FF9C3A-29BA-46A7-A38A-8620EAE05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id="{C098491D-FEB8-4CBA-8204-19D57BD4C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id="{C40BCA3D-9013-46F9-A6FB-E95A08CF2A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39544-716E-4F6C-9DFC-F69ED945FE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7943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F92D9E3D-244F-4C1F-AEAE-559BF6B6E0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2ACA1B28-1AEB-4EF8-8390-544D5F733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A1E37BD4-461D-4199-A495-8067DE942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BDD30-FA90-4D79-AC32-2A97C77A57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419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B3DF2263-F821-4FE5-9E02-59482A835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EA8A2784-D59C-4AC5-A777-AFBC7FA54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5926C5DC-8E83-4C3A-AD99-FFDB18C7D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2EAB38-9FA5-490B-9108-B9FE057002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24674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3158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5801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561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039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7825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1326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43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0118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0700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3016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55673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16450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307B02-6C89-43FE-890C-D42656F8EF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51F77B8-A25B-42D7-B121-86165D20E3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B6A510-BA6A-4934-B565-F982B20BC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C0C71-BD19-4D13-A6E2-08922C354A25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18CF0-A48E-4751-AFF7-10355DD9E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8F8790-D4F1-4AD7-87D6-37CB1BB71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1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81D4E-7AD4-42B0-8735-2759A5BA6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5E41A8-6102-45CA-A305-AE6E6265FD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718597-6ACB-4943-A251-61236CB5B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46614-E734-4D7A-A769-49BE24BC8F36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7B62F4-6E81-4BD7-957C-38C3DC50B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B1A41A-AF4F-433B-92FE-45A666A53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73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81D4E-7AD4-42B0-8735-2759A5BA6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5E41A8-6102-45CA-A305-AE6E6265FD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718597-6ACB-4943-A251-61236CB5B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46614-E734-4D7A-A769-49BE24BC8F36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7B62F4-6E81-4BD7-957C-38C3DC50B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B1A41A-AF4F-433B-92FE-45A666A53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31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5447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7F3DC-5619-42A5-89B1-EA1325C368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BE1F6A-A613-4107-AF57-0F982F0D03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6EEA9C-68E5-4EE8-AEDE-0B8AFA545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547A5-55B1-44CF-8094-AC321A90CA8F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798BC1-BE9A-45F3-AA81-9AC59F16D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200E29-F3AF-411F-9010-04E23A303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95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9B4936-6CC5-4AF5-978C-540E0FC63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5C0E65-143F-4C19-8781-2FDC0A2945D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EFEA6B-9C3E-4541-ACDE-3581FD864B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D2630-591E-414F-A7E4-0997DC88B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1297D-115A-4E20-B359-31972D680BEF}" type="datetime1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016D8D-1614-45D7-8BE9-C5F8C018D8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310FCB-CA52-46D7-B9D3-0F88829D2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78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B4CF3-EC12-4CAD-99D9-E561B004F1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0AB70C-5052-43B8-A179-7A0E79BD62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0B0918-C35E-4A25-A1C2-20F66A1BEB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1072177-DE39-49DA-90AB-8CD323BC33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72E09A-51CB-4134-84A2-2CBF9E83CE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565DE1E-0367-417F-99CA-864801B47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6CE37-B171-470E-A583-7712A8256CE3}" type="datetime1">
              <a:rPr lang="en-US" smtClean="0"/>
              <a:t>2/1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B48CE2B-F469-498B-B22F-E08773834D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FC385AE-A44A-4946-B5E4-356B4B1A5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006236" y="6858000"/>
            <a:ext cx="1350150" cy="118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6858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模板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http://www.1ppt.com/moban/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99365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546124-B650-4AD1-B99B-0154962D1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57B0C-4786-4755-A8C6-9C112E76E9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4A06-7708-4D0C-AD0E-CD6EC413C249}" type="datetime1">
              <a:rPr lang="en-US" smtClean="0"/>
              <a:t>2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CE2A29-1891-40F3-9C9F-167EA957C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216D7D-1430-4985-B633-89B1E1A7E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68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20463B-59AA-41A6-BC98-3A8607315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BCF97-593F-4E00-999B-1982BC50F7B2}" type="datetime1">
              <a:rPr lang="en-US" smtClean="0"/>
              <a:t>2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64E3AB-82AF-4D74-86D3-C99AEB822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FC90CC-D6D5-4525-A1C0-0FA8FE99C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90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8C561-45FC-4488-BBC0-7AA0D48B49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5E44EE-F3BD-45CF-81AF-35DD7A8938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8D5312-A604-42AC-B5C1-326492F2FB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7D070E-0019-480C-9F16-10603D182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1076E-6288-43D3-9A08-F94A34F6B108}" type="datetime1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BE08DD-4DB1-4C68-8E2B-93F609AC24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A3B829-00DB-4529-908F-59A471AF9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685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2FAD4-45B9-4E77-B4A4-03C5B9DEC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F76F7D3-B295-4E92-A1A6-0E400F2B728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7F998F-F454-49DF-B4E3-96DD340A6C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E54E82-0AFC-4568-9B73-A130E81597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2F56A-EAA0-4ED9-9F46-331983D720A9}" type="datetime1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BF1AF9-9110-438F-82F7-199B6140F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A5562F-5E29-4C59-9394-EEF967C85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187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DB156-93F1-43C8-8B4B-440B94832D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223C0C-96D4-4735-848B-76387BE36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4F77E3-9476-45BA-9B83-0C51F5106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151B2-C9FD-4A5E-9AA6-1B55DEE81DD0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3C1801-EE9E-4A44-B442-FB9E93D88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89C7E1-5A25-4A08-8BB8-1ECCB387B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1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3BA623D-04A9-46B1-AFBB-8AC4CFA080A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E5537E-E985-475F-937C-E076E6080F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1339F3-6968-4602-A547-28D682208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499FA-F707-4C69-9580-6390F84A2F2D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8AD5E4-932D-41C6-B282-C394388DD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0531D7-8B90-490F-A755-5C4AA0ACA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758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661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594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08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563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198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7771F-2EF1-4CA2-9DE4-259D595B15F4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855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819" r:id="rId8"/>
    <p:sldLayoutId id="2147483764" r:id="rId9"/>
    <p:sldLayoutId id="2147483765" r:id="rId10"/>
    <p:sldLayoutId id="2147483766" r:id="rId11"/>
    <p:sldLayoutId id="214748376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>
            <a:extLst>
              <a:ext uri="{FF2B5EF4-FFF2-40B4-BE49-F238E27FC236}">
                <a16:creationId xmlns:a16="http://schemas.microsoft.com/office/drawing/2014/main" id="{A557232A-DECB-4195-B583-B8CD2096A7B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/>
              <a:t>Bấm &amp; sửa kiểu tiêu đề</a:t>
            </a:r>
            <a:endParaRPr lang="en-US" altLang="vi-VN"/>
          </a:p>
        </p:txBody>
      </p:sp>
      <p:sp>
        <p:nvSpPr>
          <p:cNvPr id="1027" name="Nơi giữ chỗ cho Văn bản 2">
            <a:extLst>
              <a:ext uri="{FF2B5EF4-FFF2-40B4-BE49-F238E27FC236}">
                <a16:creationId xmlns:a16="http://schemas.microsoft.com/office/drawing/2014/main" id="{58E0FBFE-7AE3-4DF4-9100-03231F5C95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/>
              <a:t>Bấm &amp; sửa kiểu tiêu đề</a:t>
            </a:r>
          </a:p>
          <a:p>
            <a:pPr lvl="1"/>
            <a:r>
              <a:rPr lang="vi-VN" altLang="vi-VN"/>
              <a:t>Mức hai</a:t>
            </a:r>
          </a:p>
          <a:p>
            <a:pPr lvl="2"/>
            <a:r>
              <a:rPr lang="vi-VN" altLang="vi-VN"/>
              <a:t>Mức ba</a:t>
            </a:r>
          </a:p>
          <a:p>
            <a:pPr lvl="3"/>
            <a:r>
              <a:rPr lang="vi-VN" altLang="vi-VN"/>
              <a:t>Mức bốn</a:t>
            </a:r>
          </a:p>
          <a:p>
            <a:pPr lvl="4"/>
            <a:r>
              <a:rPr lang="vi-VN" altLang="vi-VN"/>
              <a:t>Mức năm</a:t>
            </a:r>
            <a:endParaRPr lang="en-US" altLang="vi-VN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FD9E13F9-F248-40F7-9466-BFD17641F06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8CD2DC81-8DFB-4D86-867B-70E5ED02F0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7729C395-E06B-4B26-B8BA-DA88E88754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D9823CAB-FCD9-4ECC-AE1E-6185C934D1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6276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818" r:id="rId8"/>
    <p:sldLayoutId id="2147483817" r:id="rId9"/>
    <p:sldLayoutId id="2147483788" r:id="rId10"/>
    <p:sldLayoutId id="2147483789" r:id="rId11"/>
    <p:sldLayoutId id="2147483790" r:id="rId12"/>
    <p:sldLayoutId id="214748379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10CBE-4F68-44A3-99A2-35606378CA1E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264E64-87FC-4053-B1BA-A6A041BA48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44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ashVert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A2B1B35-B1A7-40DF-B558-9698C714F0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E6D27D-DC96-4B4E-B599-73795F783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3349C2-C9C4-414B-9ED8-2450F35F9C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C1AC86-072F-4198-AC14-5989DF641320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4B6684-ED92-468B-954F-CE102A853D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93C8D9-2693-4972-811E-F2CEF51C60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5885F5-60D3-4447-BEA1-A937A9694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83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1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5.wmf"/><Relationship Id="rId5" Type="http://schemas.openxmlformats.org/officeDocument/2006/relationships/image" Target="../media/image10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png"/><Relationship Id="rId5" Type="http://schemas.openxmlformats.org/officeDocument/2006/relationships/image" Target="../media/image21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30AB97-39DE-48A7-B717-8B710E026D54}"/>
              </a:ext>
            </a:extLst>
          </p:cNvPr>
          <p:cNvSpPr txBox="1"/>
          <p:nvPr/>
        </p:nvSpPr>
        <p:spPr>
          <a:xfrm>
            <a:off x="1039251" y="2365448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à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21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á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2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2023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D39CFC-BE58-449A-A00C-6043657FF88C}"/>
              </a:ext>
            </a:extLst>
          </p:cNvPr>
          <p:cNvSpPr txBox="1"/>
          <p:nvPr/>
        </p:nvSpPr>
        <p:spPr>
          <a:xfrm>
            <a:off x="1039251" y="2950418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o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F8B87E-FB4E-44A6-AE65-A4FE8DB3A8E5}"/>
              </a:ext>
            </a:extLst>
          </p:cNvPr>
          <p:cNvSpPr txBox="1"/>
          <p:nvPr/>
        </p:nvSpPr>
        <p:spPr>
          <a:xfrm>
            <a:off x="1028700" y="3543301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uyệ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u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6460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0BBC1C-6752-48A0-BF63-C45E3079B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61070"/>
              </p:ext>
            </p:extLst>
          </p:nvPr>
        </p:nvGraphicFramePr>
        <p:xfrm>
          <a:off x="4118347" y="5639476"/>
          <a:ext cx="395473" cy="110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639" imgH="393529" progId="Equation.DSMT4">
                  <p:embed/>
                </p:oleObj>
              </mc:Choice>
              <mc:Fallback>
                <p:oleObj r:id="rId2" imgW="13963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347" y="5639476"/>
                        <a:ext cx="395473" cy="1107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93DF27-B574-438F-8098-0E5E44391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89259"/>
              </p:ext>
            </p:extLst>
          </p:nvPr>
        </p:nvGraphicFramePr>
        <p:xfrm>
          <a:off x="5380182" y="5639476"/>
          <a:ext cx="1565066" cy="110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9696" imgH="393529" progId="Equation.DSMT4">
                  <p:embed/>
                </p:oleObj>
              </mc:Choice>
              <mc:Fallback>
                <p:oleObj r:id="rId4" imgW="46969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182" y="5639476"/>
                        <a:ext cx="1565066" cy="1107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19F980C1-2187-40EF-BFD1-523321ACA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40" y="2300871"/>
            <a:ext cx="509306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 gọn các phân số đã cho, ta có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7254E7E6-434A-43FF-81EA-E09D39211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218" y="5823532"/>
            <a:ext cx="3421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6191EBDC-569D-44F0-BE87-50B9A93A4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4950" y="5872329"/>
            <a:ext cx="6761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2E3F00D-C71F-4608-8201-BC3E8095B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982" y="2963738"/>
            <a:ext cx="2895600" cy="12573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69501B9-6314-45BC-A77D-DF42575722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3820" y="2963738"/>
            <a:ext cx="2790825" cy="11144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389D770-0F47-4E0B-91BF-C9786BCE57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5694" y="4277683"/>
            <a:ext cx="2924175" cy="11239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353A86-2365-4E35-B950-BA52FFEE55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59425" y="4267713"/>
            <a:ext cx="2819400" cy="1123950"/>
          </a:xfrm>
          <a:prstGeom prst="rect">
            <a:avLst/>
          </a:prstGeom>
        </p:spPr>
      </p:pic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74258" y="308146"/>
            <a:ext cx="939428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3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                    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à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800" dirty="0"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      ?</a:t>
            </a:r>
          </a:p>
        </p:txBody>
      </p:sp>
      <p:sp>
        <p:nvSpPr>
          <p:cNvPr id="12" name="AutoShape 30" descr="\dfrac{20}{36}; \;\dfrac{15}{18} ; \;\dfrac{45}{25}; \;\dfrac{35}{63}"/>
          <p:cNvSpPr>
            <a:spLocks noChangeAspect="1" noChangeArrowheads="1"/>
          </p:cNvSpPr>
          <p:nvPr/>
        </p:nvSpPr>
        <p:spPr bwMode="auto">
          <a:xfrm>
            <a:off x="1405406" y="618024"/>
            <a:ext cx="1343025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AutoShape 31" descr="\dfrac{5}{9}"/>
          <p:cNvSpPr>
            <a:spLocks noChangeAspect="1" noChangeArrowheads="1"/>
          </p:cNvSpPr>
          <p:nvPr/>
        </p:nvSpPr>
        <p:spPr bwMode="auto">
          <a:xfrm>
            <a:off x="2832568" y="618024"/>
            <a:ext cx="15240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2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88593"/>
              </p:ext>
            </p:extLst>
          </p:nvPr>
        </p:nvGraphicFramePr>
        <p:xfrm>
          <a:off x="3640138" y="270024"/>
          <a:ext cx="773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17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70024"/>
                        <a:ext cx="7731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09050"/>
              </p:ext>
            </p:extLst>
          </p:nvPr>
        </p:nvGraphicFramePr>
        <p:xfrm>
          <a:off x="4425453" y="270024"/>
          <a:ext cx="703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393480" progId="Equation.3">
                  <p:embed/>
                </p:oleObj>
              </mc:Choice>
              <mc:Fallback>
                <p:oleObj name="Equation" r:id="rId12" imgW="253800" imgH="393480" progId="Equation.3">
                  <p:embed/>
                  <p:pic>
                    <p:nvPicPr>
                      <p:cNvPr id="22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53" y="270024"/>
                        <a:ext cx="7032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43699"/>
              </p:ext>
            </p:extLst>
          </p:nvPr>
        </p:nvGraphicFramePr>
        <p:xfrm>
          <a:off x="5223568" y="270024"/>
          <a:ext cx="773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393480" progId="Equation.DSMT4">
                  <p:embed/>
                </p:oleObj>
              </mc:Choice>
              <mc:Fallback>
                <p:oleObj name="Equation" r:id="rId14" imgW="279360" imgH="393480" progId="Equation.DSMT4">
                  <p:embed/>
                  <p:pic>
                    <p:nvPicPr>
                      <p:cNvPr id="22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68" y="270024"/>
                        <a:ext cx="7731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25262"/>
              </p:ext>
            </p:extLst>
          </p:nvPr>
        </p:nvGraphicFramePr>
        <p:xfrm>
          <a:off x="6133753" y="239225"/>
          <a:ext cx="5984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393480" progId="Equation.3">
                  <p:embed/>
                </p:oleObj>
              </mc:Choice>
              <mc:Fallback>
                <p:oleObj name="Equation" r:id="rId16" imgW="215640" imgH="393480" progId="Equation.3">
                  <p:embed/>
                  <p:pic>
                    <p:nvPicPr>
                      <p:cNvPr id="22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753" y="239225"/>
                        <a:ext cx="5984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81664"/>
              </p:ext>
            </p:extLst>
          </p:nvPr>
        </p:nvGraphicFramePr>
        <p:xfrm>
          <a:off x="1187624" y="1057424"/>
          <a:ext cx="387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393480" progId="Equation.3">
                  <p:embed/>
                </p:oleObj>
              </mc:Choice>
              <mc:Fallback>
                <p:oleObj name="Equation" r:id="rId18" imgW="139680" imgH="393480" progId="Equation.3">
                  <p:embed/>
                  <p:pic>
                    <p:nvPicPr>
                      <p:cNvPr id="25" name="Object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057424"/>
                        <a:ext cx="3873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65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FF24F0E-9CF9-4386-A5C8-047CDEFE6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815" y="686306"/>
            <a:ext cx="29893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B259AE5-91C5-4805-85B1-C0AF8B397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94198"/>
              </p:ext>
            </p:extLst>
          </p:nvPr>
        </p:nvGraphicFramePr>
        <p:xfrm>
          <a:off x="3168121" y="717083"/>
          <a:ext cx="1403879" cy="80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5800" imgH="393700" progId="Equation.DSMT4">
                  <p:embed/>
                </p:oleObj>
              </mc:Choice>
              <mc:Fallback>
                <p:oleObj r:id="rId2" imgW="68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21" y="717083"/>
                        <a:ext cx="1403879" cy="807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>
            <a:extLst>
              <a:ext uri="{FF2B5EF4-FFF2-40B4-BE49-F238E27FC236}">
                <a16:creationId xmlns:a16="http://schemas.microsoft.com/office/drawing/2014/main" id="{E3AEED22-A959-4EAA-8C66-1E7669EED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933" y="686306"/>
            <a:ext cx="44438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eo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ứ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ừ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ế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bé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5A0B2DA-29B2-4BC8-BDA2-4A879B3B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880" y="140205"/>
            <a:ext cx="10631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18957457-254D-4E22-8DE7-E3EF09229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880" y="2030071"/>
            <a:ext cx="1193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0D073A6A-8649-4BAF-B7FF-8E737553C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32289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20D4328-0FB5-4EDF-8D43-98C84A85E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77413"/>
              </p:ext>
            </p:extLst>
          </p:nvPr>
        </p:nvGraphicFramePr>
        <p:xfrm>
          <a:off x="6043613" y="2760663"/>
          <a:ext cx="24511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66337" imgH="393529" progId="Equation.DSMT4">
                  <p:embed/>
                </p:oleObj>
              </mc:Choice>
              <mc:Fallback>
                <p:oleObj r:id="rId4" imgW="106633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2760663"/>
                        <a:ext cx="2451100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A374248-4B2D-4A50-8233-88131C8C9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64438"/>
              </p:ext>
            </p:extLst>
          </p:nvPr>
        </p:nvGraphicFramePr>
        <p:xfrm>
          <a:off x="539552" y="3807519"/>
          <a:ext cx="2204906" cy="10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5920" imgH="393529" progId="Equation.DSMT4">
                  <p:embed/>
                </p:oleObj>
              </mc:Choice>
              <mc:Fallback>
                <p:oleObj r:id="rId6" imgW="87592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807519"/>
                        <a:ext cx="2204906" cy="100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4218AB5-BCDA-4FE0-AE75-EC2492D40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82611"/>
              </p:ext>
            </p:extLst>
          </p:nvPr>
        </p:nvGraphicFramePr>
        <p:xfrm>
          <a:off x="3478213" y="3806825"/>
          <a:ext cx="215870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85800" imgH="393700" progId="Equation.DSMT4">
                  <p:embed/>
                </p:oleObj>
              </mc:Choice>
              <mc:Fallback>
                <p:oleObj r:id="rId8" imgW="685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3806825"/>
                        <a:ext cx="2158702" cy="1090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>
            <a:extLst>
              <a:ext uri="{FF2B5EF4-FFF2-40B4-BE49-F238E27FC236}">
                <a16:creationId xmlns:a16="http://schemas.microsoft.com/office/drawing/2014/main" id="{F3EC433F-0646-4AF9-8162-5B1CA29FB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059" y="4018426"/>
            <a:ext cx="697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0D78F4A1-AF29-4E2E-BA69-E806EEC2F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4016186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DCEC589-5D4A-4585-8331-15E2E754543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6815" y="2761025"/>
            <a:ext cx="2495550" cy="933450"/>
          </a:xfrm>
          <a:prstGeom prst="rect">
            <a:avLst/>
          </a:prstGeom>
        </p:spPr>
      </p:pic>
      <p:pic>
        <p:nvPicPr>
          <p:cNvPr id="36864" name="Picture 36863">
            <a:extLst>
              <a:ext uri="{FF2B5EF4-FFF2-40B4-BE49-F238E27FC236}">
                <a16:creationId xmlns:a16="http://schemas.microsoft.com/office/drawing/2014/main" id="{A3B99268-1A42-4E9D-A487-05A4A7A6C67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31840" y="2761025"/>
            <a:ext cx="2505075" cy="9525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A325DBF-D585-27F2-2BF0-BA14FC88F5E7}"/>
              </a:ext>
            </a:extLst>
          </p:cNvPr>
          <p:cNvSpPr txBox="1"/>
          <p:nvPr/>
        </p:nvSpPr>
        <p:spPr>
          <a:xfrm>
            <a:off x="285880" y="5373216"/>
            <a:ext cx="7454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1F8735-4A06-5EBD-462D-B50B6D07D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47105"/>
              </p:ext>
            </p:extLst>
          </p:nvPr>
        </p:nvGraphicFramePr>
        <p:xfrm>
          <a:off x="6962669" y="5229200"/>
          <a:ext cx="1895451" cy="109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85800" imgH="393700" progId="Equation.DSMT4">
                  <p:embed/>
                </p:oleObj>
              </mc:Choice>
              <mc:Fallback>
                <p:oleObj r:id="rId12" imgW="685800" imgH="3937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4218AB5-BCDA-4FE0-AE75-EC2492D40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669" y="5229200"/>
                        <a:ext cx="1895451" cy="1090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38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28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Giải bài tập trang 123, 124 SGK Toán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795677"/>
            <a:ext cx="5406638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7504" y="3669904"/>
            <a:ext cx="8856984" cy="30162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4000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ứ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BCD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ừ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ặ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so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4000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ứ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BCD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rồ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ậ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xé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ừ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ặ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4000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) 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ứ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BCD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á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DC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4cm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i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H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2cm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BCD.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inherit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60648"/>
            <a:ext cx="896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5. Hai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20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13436B-6EFD-45CE-B1B8-D8575A3C0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924" y="1307928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70C0"/>
                </a:solidFill>
              </a:rPr>
              <a:t>4 c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FF9A41-424D-4DEA-B099-F731B9D65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487" y="1917528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70C0"/>
                </a:solidFill>
              </a:rPr>
              <a:t>2 c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1B0BB8-FF2D-4552-AA01-9D44651C4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789" y="2514112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70C0"/>
                </a:solidFill>
              </a:rPr>
              <a:t>4 cm</a:t>
            </a:r>
          </a:p>
        </p:txBody>
      </p:sp>
    </p:spTree>
    <p:extLst>
      <p:ext uri="{BB962C8B-B14F-4D97-AF65-F5344CB8AC3E}">
        <p14:creationId xmlns:p14="http://schemas.microsoft.com/office/powerpoint/2010/main" val="236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332656"/>
            <a:ext cx="871296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AB // DC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(1).</a:t>
            </a:r>
          </a:p>
          <a:p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AD // BC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(2).</a:t>
            </a:r>
          </a:p>
        </p:txBody>
      </p:sp>
      <p:sp>
        <p:nvSpPr>
          <p:cNvPr id="7" name="Rectangle 6"/>
          <p:cNvSpPr/>
          <p:nvPr/>
        </p:nvSpPr>
        <p:spPr>
          <a:xfrm>
            <a:off x="323528" y="2717631"/>
            <a:ext cx="4392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, AB = DC   ;   AD = BC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41543" y="3645024"/>
            <a:ext cx="72765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,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ện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ch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6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nh</a:t>
            </a:r>
            <a:r>
              <a:rPr kumimoji="0" lang="fr-FR" sz="36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D là: 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120233" y="4334513"/>
            <a:ext cx="28648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</a:t>
            </a:r>
            <a:r>
              <a:rPr kumimoji="0" lang="fr-FR" sz="3200" b="0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2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8 ( cm</a:t>
            </a:r>
            <a:r>
              <a:rPr kumimoji="0" lang="fr-FR" sz="3200" b="0" i="0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fr-FR" sz="40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09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b3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200" y="2895600"/>
            <a:ext cx="2286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7" descr="b3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9100" y="-228600"/>
            <a:ext cx="2209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8" descr="b3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276475" y="4105275"/>
            <a:ext cx="198120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b3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6134100" y="3848100"/>
            <a:ext cx="1752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WordArt 13"/>
          <p:cNvSpPr>
            <a:spLocks noChangeArrowheads="1" noChangeShapeType="1" noTextEdit="1"/>
          </p:cNvSpPr>
          <p:nvPr/>
        </p:nvSpPr>
        <p:spPr bwMode="auto">
          <a:xfrm>
            <a:off x="1676400" y="1219200"/>
            <a:ext cx="7010400" cy="175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775" name="WordArt 14"/>
          <p:cNvSpPr>
            <a:spLocks noChangeArrowheads="1" noChangeShapeType="1" noTextEdit="1"/>
          </p:cNvSpPr>
          <p:nvPr/>
        </p:nvSpPr>
        <p:spPr bwMode="auto">
          <a:xfrm>
            <a:off x="2438400" y="1828800"/>
            <a:ext cx="5029200" cy="1676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99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cs typeface="Times New Roman" panose="02020603050405020304" pitchFamily="18" charset="0"/>
              </a:rPr>
              <a:t>Chào các em!</a:t>
            </a:r>
          </a:p>
        </p:txBody>
      </p:sp>
    </p:spTree>
    <p:extLst>
      <p:ext uri="{BB962C8B-B14F-4D97-AF65-F5344CB8AC3E}">
        <p14:creationId xmlns:p14="http://schemas.microsoft.com/office/powerpoint/2010/main" val="138627840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64" descr="2b">
            <a:extLst>
              <a:ext uri="{FF2B5EF4-FFF2-40B4-BE49-F238E27FC236}">
                <a16:creationId xmlns:a16="http://schemas.microsoft.com/office/drawing/2014/main" id="{3232F93C-72A8-4AC7-B48C-74A098EE62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71750"/>
            <a:ext cx="15240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96A87B41-8B41-4724-A334-A0F0FE3A7B68}"/>
              </a:ext>
            </a:extLst>
          </p:cNvPr>
          <p:cNvSpPr/>
          <p:nvPr/>
        </p:nvSpPr>
        <p:spPr>
          <a:xfrm>
            <a:off x="3251707" y="2457450"/>
            <a:ext cx="3286477" cy="7155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050" b="1" i="0" u="none" strike="noStrike" kern="1200" cap="all" spc="0" normalizeH="0" baseline="0" noProof="0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Khởi</a:t>
            </a:r>
            <a:r>
              <a:rPr kumimoji="0" lang="en-US" altLang="vi-VN" sz="4050" b="1" i="0" u="none" strike="noStrike" kern="1200" cap="all" spc="0" normalizeH="0" baseline="0" noProof="0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vi-VN" sz="4050" b="1" i="0" u="none" strike="noStrike" kern="1200" cap="all" spc="0" normalizeH="0" baseline="0" noProof="0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động</a:t>
            </a:r>
            <a:endParaRPr kumimoji="0" lang="vi-VN" sz="4050" b="1" i="0" u="none" strike="noStrike" kern="1200" cap="all" spc="0" normalizeH="0" baseline="0" noProof="0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8064A2">
                      <a:shade val="20000"/>
                      <a:satMod val="245000"/>
                    </a:srgbClr>
                  </a:gs>
                  <a:gs pos="43000">
                    <a:srgbClr val="8064A2">
                      <a:satMod val="255000"/>
                    </a:srgbClr>
                  </a:gs>
                  <a:gs pos="48000">
                    <a:srgbClr val="8064A2">
                      <a:shade val="85000"/>
                      <a:satMod val="255000"/>
                    </a:srgbClr>
                  </a:gs>
                  <a:gs pos="100000">
                    <a:srgbClr val="8064A2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9700" name="Picture 25" descr="C:\Users\acer\Documents\giáo án of bé\hình động 1.gif">
            <a:extLst>
              <a:ext uri="{FF2B5EF4-FFF2-40B4-BE49-F238E27FC236}">
                <a16:creationId xmlns:a16="http://schemas.microsoft.com/office/drawing/2014/main" id="{DC0B0693-AA03-4C37-963D-9D4861D6BD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143000" y="3714750"/>
            <a:ext cx="685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8601576"/>
      </p:ext>
    </p:extLst>
  </p:cSld>
  <p:clrMapOvr>
    <a:masterClrMapping/>
  </p:clrMapOvr>
  <p:transition>
    <p:dissolv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457325" y="517945"/>
            <a:ext cx="6229350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/>
            <a:r>
              <a:rPr lang="en-US" sz="4500" b="1" dirty="0">
                <a:solidFill>
                  <a:srgbClr val="4472C4">
                    <a:lumMod val="50000"/>
                  </a:srgbClr>
                </a:solidFill>
                <a:latin typeface="Times New Roman" panose="02020603050405020304" pitchFamily="18" charset="0"/>
                <a:ea typeface="微软雅黑"/>
              </a:rPr>
              <a:t>Cho </a:t>
            </a:r>
            <a:r>
              <a:rPr lang="en-US" sz="4500" b="1" dirty="0" err="1">
                <a:solidFill>
                  <a:srgbClr val="4472C4">
                    <a:lumMod val="50000"/>
                  </a:srgbClr>
                </a:solidFill>
                <a:latin typeface="Times New Roman" panose="02020603050405020304" pitchFamily="18" charset="0"/>
                <a:ea typeface="微软雅黑"/>
              </a:rPr>
              <a:t>các</a:t>
            </a:r>
            <a:r>
              <a:rPr lang="en-US" sz="4500" b="1" dirty="0">
                <a:solidFill>
                  <a:srgbClr val="4472C4">
                    <a:lumMod val="50000"/>
                  </a:srgbClr>
                </a:solidFill>
                <a:latin typeface="Times New Roman" panose="02020603050405020304" pitchFamily="18" charset="0"/>
                <a:ea typeface="微软雅黑"/>
              </a:rPr>
              <a:t> </a:t>
            </a:r>
            <a:r>
              <a:rPr lang="en-US" sz="4500" b="1" dirty="0" err="1">
                <a:solidFill>
                  <a:srgbClr val="4472C4">
                    <a:lumMod val="50000"/>
                  </a:srgbClr>
                </a:solidFill>
                <a:latin typeface="Times New Roman" panose="02020603050405020304" pitchFamily="18" charset="0"/>
                <a:ea typeface="微软雅黑"/>
              </a:rPr>
              <a:t>số</a:t>
            </a:r>
            <a:r>
              <a:rPr lang="en-US" sz="4500" b="1" dirty="0">
                <a:solidFill>
                  <a:srgbClr val="4472C4">
                    <a:lumMod val="50000"/>
                  </a:srgbClr>
                </a:solidFill>
                <a:latin typeface="Times New Roman" panose="02020603050405020304" pitchFamily="18" charset="0"/>
                <a:ea typeface="微软雅黑"/>
              </a:rPr>
              <a:t> </a:t>
            </a:r>
            <a:r>
              <a:rPr lang="en-US" sz="4500" b="1" dirty="0" err="1">
                <a:solidFill>
                  <a:srgbClr val="4472C4">
                    <a:lumMod val="50000"/>
                  </a:srgbClr>
                </a:solidFill>
                <a:latin typeface="Times New Roman" panose="02020603050405020304" pitchFamily="18" charset="0"/>
                <a:ea typeface="微软雅黑"/>
              </a:rPr>
              <a:t>sau</a:t>
            </a:r>
            <a:r>
              <a:rPr lang="en-US" sz="4500" b="1" dirty="0">
                <a:solidFill>
                  <a:srgbClr val="4472C4">
                    <a:lumMod val="50000"/>
                  </a:srgbClr>
                </a:solidFill>
                <a:latin typeface="Times New Roman" panose="02020603050405020304" pitchFamily="18" charset="0"/>
                <a:ea typeface="微软雅黑"/>
              </a:rPr>
              <a:t>:</a:t>
            </a:r>
          </a:p>
          <a:p>
            <a:pPr algn="ctr" defTabSz="342900"/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1832; 3093; 8010; 2535; 4857; 4000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1800225" y="2594610"/>
            <a:ext cx="5543550" cy="914400"/>
          </a:xfrm>
          <a:prstGeom prst="wedgeRoundRectCallout">
            <a:avLst>
              <a:gd name="adj1" fmla="val -53910"/>
              <a:gd name="adj2" fmla="val 72703"/>
              <a:gd name="adj3" fmla="val 16667"/>
            </a:avLst>
          </a:prstGeom>
          <a:blipFill>
            <a:blip r:embed="rId2"/>
            <a:tile tx="0" ty="0" sx="100000" sy="100000" flip="none" algn="tl"/>
          </a:blip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lnSpc>
                <a:spcPct val="120000"/>
              </a:lnSpc>
            </a:pP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Các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số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chia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hết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cho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5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: </a:t>
            </a:r>
          </a:p>
          <a:p>
            <a:pPr algn="ctr" defTabSz="342900">
              <a:lnSpc>
                <a:spcPct val="120000"/>
              </a:lnSpc>
            </a:pP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8010; 2535; 4000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1857375" y="3965171"/>
            <a:ext cx="5486400" cy="971550"/>
          </a:xfrm>
          <a:prstGeom prst="wedgeRoundRectCallout">
            <a:avLst>
              <a:gd name="adj1" fmla="val 53205"/>
              <a:gd name="adj2" fmla="val 73003"/>
              <a:gd name="adj3" fmla="val 16667"/>
            </a:avLst>
          </a:prstGeom>
          <a:blipFill>
            <a:blip r:embed="rId3"/>
            <a:tile tx="0" ty="0" sx="100000" sy="100000" flip="none" algn="tl"/>
          </a:blip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>
              <a:lnSpc>
                <a:spcPct val="120000"/>
              </a:lnSpc>
            </a:pP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Các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số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chia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hết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cho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cả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2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5 </a:t>
            </a:r>
            <a:r>
              <a:rPr lang="en-US" sz="3000" b="1" dirty="0" err="1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:</a:t>
            </a:r>
          </a:p>
          <a:p>
            <a:pPr algn="ctr" defTabSz="342900">
              <a:lnSpc>
                <a:spcPct val="120000"/>
              </a:lnSpc>
            </a:pPr>
            <a:r>
              <a:rPr lang="en-US" sz="3000" b="1" dirty="0">
                <a:solidFill>
                  <a:srgbClr val="660066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8010; 4000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6">
            <a:extLst>
              <a:ext uri="{FF2B5EF4-FFF2-40B4-BE49-F238E27FC236}">
                <a16:creationId xmlns:a16="http://schemas.microsoft.com/office/drawing/2014/main" id="{A9BBB309-AE7A-429B-9FC3-8EBB731D1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6000750"/>
            <a:ext cx="6743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>
                <a:solidFill>
                  <a:prstClr val="black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32AD1F35-1DB7-4BD4-BA2C-F498C4D6C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2286000"/>
            <a:ext cx="63436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>
                <a:solidFill>
                  <a:prstClr val="black"/>
                </a:solidFill>
                <a:latin typeface="Times New Roman" panose="02020603050405020304" pitchFamily="18" charset="0"/>
              </a:rPr>
              <a:t>     - Muốn so sánh hai phân số có cùng mẫu số, ta chỉ cần so sánh hai tử số:</a:t>
            </a:r>
          </a:p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>
                <a:solidFill>
                  <a:prstClr val="black"/>
                </a:solidFill>
                <a:latin typeface="Times New Roman" panose="02020603050405020304" pitchFamily="18" charset="0"/>
              </a:rPr>
              <a:t>+ Phân số nào có tử số bé hơn thì bé hơn.</a:t>
            </a:r>
          </a:p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>
                <a:solidFill>
                  <a:prstClr val="black"/>
                </a:solidFill>
                <a:latin typeface="Times New Roman" panose="02020603050405020304" pitchFamily="18" charset="0"/>
              </a:rPr>
              <a:t>+ Phân số nào có tử số lớn hơn thì lớn hơn.</a:t>
            </a:r>
          </a:p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>
                <a:solidFill>
                  <a:prstClr val="black"/>
                </a:solidFill>
                <a:latin typeface="Times New Roman" panose="02020603050405020304" pitchFamily="18" charset="0"/>
              </a:rPr>
              <a:t>+ Nếu tử số  bằng nhau thì hai phân số  đó bằng nhau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54485B-D4B7-4D83-B9AA-DF3A1E55C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1298973"/>
            <a:ext cx="6343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 Muốn so sánh hai phân số có cùng mẫu số ta làm thế nào?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6">
            <a:extLst>
              <a:ext uri="{FF2B5EF4-FFF2-40B4-BE49-F238E27FC236}">
                <a16:creationId xmlns:a16="http://schemas.microsoft.com/office/drawing/2014/main" id="{A9BBB309-AE7A-429B-9FC3-8EBB731D1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6000750"/>
            <a:ext cx="6743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vi-VN" sz="2400">
                <a:solidFill>
                  <a:prstClr val="black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32AD1F35-1DB7-4BD4-BA2C-F498C4D6C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2286001"/>
            <a:ext cx="634365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vi-VN" sz="2400">
                <a:solidFill>
                  <a:prstClr val="black"/>
                </a:solidFill>
                <a:latin typeface="Times New Roman" panose="02020603050405020304" pitchFamily="18" charset="0"/>
              </a:rPr>
              <a:t>     - Muốn so sánh hai phân số có cùng tử số, ta chỉ cần so sánh hai mẫu số:</a:t>
            </a:r>
          </a:p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vi-VN" sz="2400">
                <a:solidFill>
                  <a:prstClr val="black"/>
                </a:solidFill>
                <a:latin typeface="Times New Roman" panose="02020603050405020304" pitchFamily="18" charset="0"/>
              </a:rPr>
              <a:t>+ Phân số nào có mẫu số bé hơn thì phân số đó lớn hơn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54485B-D4B7-4D83-B9AA-DF3A1E55C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1298973"/>
            <a:ext cx="6343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vi-V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 Muốn so sánh hai phân số có cùng tử số ta làm thế nào?</a:t>
            </a:r>
          </a:p>
        </p:txBody>
      </p:sp>
    </p:spTree>
    <p:extLst>
      <p:ext uri="{BB962C8B-B14F-4D97-AF65-F5344CB8AC3E}">
        <p14:creationId xmlns:p14="http://schemas.microsoft.com/office/powerpoint/2010/main" val="302615463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64" descr="2b">
            <a:extLst>
              <a:ext uri="{FF2B5EF4-FFF2-40B4-BE49-F238E27FC236}">
                <a16:creationId xmlns:a16="http://schemas.microsoft.com/office/drawing/2014/main" id="{3232F93C-72A8-4AC7-B48C-74A098EE62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668" y="4149080"/>
            <a:ext cx="15240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25" descr="C:\Users\acer\Documents\giáo án of bé\hình động 1.gif">
            <a:extLst>
              <a:ext uri="{FF2B5EF4-FFF2-40B4-BE49-F238E27FC236}">
                <a16:creationId xmlns:a16="http://schemas.microsoft.com/office/drawing/2014/main" id="{DC0B0693-AA03-4C37-963D-9D4861D6BD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43508" y="4437112"/>
            <a:ext cx="8856984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484ADE4-DCA9-058C-EF47-A599E47A7572}"/>
              </a:ext>
            </a:extLst>
          </p:cNvPr>
          <p:cNvSpPr txBox="1"/>
          <p:nvPr/>
        </p:nvSpPr>
        <p:spPr>
          <a:xfrm>
            <a:off x="1039251" y="54868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ứ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à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21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á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2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2023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CEDD8A-22C7-22C3-5ED1-E9FD073E3C21}"/>
              </a:ext>
            </a:extLst>
          </p:cNvPr>
          <p:cNvSpPr txBox="1"/>
          <p:nvPr/>
        </p:nvSpPr>
        <p:spPr>
          <a:xfrm>
            <a:off x="1039251" y="113365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o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50A473-6B19-C56E-9DE6-00752566E798}"/>
              </a:ext>
            </a:extLst>
          </p:cNvPr>
          <p:cNvSpPr txBox="1"/>
          <p:nvPr/>
        </p:nvSpPr>
        <p:spPr>
          <a:xfrm>
            <a:off x="1028700" y="1685418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uyệ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u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7629107"/>
      </p:ext>
    </p:extLst>
  </p:cSld>
  <p:clrMapOvr>
    <a:masterClrMapping/>
  </p:clrMapOvr>
  <p:transition>
    <p:dissolv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64" descr="2b">
            <a:extLst>
              <a:ext uri="{FF2B5EF4-FFF2-40B4-BE49-F238E27FC236}">
                <a16:creationId xmlns:a16="http://schemas.microsoft.com/office/drawing/2014/main" id="{3232F93C-72A8-4AC7-B48C-74A098EE62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149080"/>
            <a:ext cx="15240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96A87B41-8B41-4724-A334-A0F0FE3A7B68}"/>
              </a:ext>
            </a:extLst>
          </p:cNvPr>
          <p:cNvSpPr/>
          <p:nvPr/>
        </p:nvSpPr>
        <p:spPr>
          <a:xfrm>
            <a:off x="251520" y="942023"/>
            <a:ext cx="8640960" cy="38010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050" b="1" i="0" u="none" strike="noStrike" kern="1200" cap="all" spc="0" normalizeH="0" baseline="0" noProof="0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YÊU CẦU CẦN ĐẠT</a:t>
            </a:r>
          </a:p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ạ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2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4050" b="1" i="0" u="none" strike="noStrike" kern="1200" cap="all" spc="0" normalizeH="0" baseline="0" noProof="0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8064A2">
                      <a:shade val="20000"/>
                      <a:satMod val="245000"/>
                    </a:srgbClr>
                  </a:gs>
                  <a:gs pos="43000">
                    <a:srgbClr val="8064A2">
                      <a:satMod val="255000"/>
                    </a:srgbClr>
                  </a:gs>
                  <a:gs pos="48000">
                    <a:srgbClr val="8064A2">
                      <a:shade val="85000"/>
                      <a:satMod val="255000"/>
                    </a:srgbClr>
                  </a:gs>
                  <a:gs pos="100000">
                    <a:srgbClr val="8064A2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9700" name="Picture 25" descr="C:\Users\acer\Documents\giáo án of bé\hình động 1.gif">
            <a:extLst>
              <a:ext uri="{FF2B5EF4-FFF2-40B4-BE49-F238E27FC236}">
                <a16:creationId xmlns:a16="http://schemas.microsoft.com/office/drawing/2014/main" id="{DC0B0693-AA03-4C37-963D-9D4861D6BD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0" y="4572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9711379"/>
      </p:ext>
    </p:extLst>
  </p:cSld>
  <p:clrMapOvr>
    <a:masterClrMapping/>
  </p:clrMapOvr>
  <p:transition>
    <p:dissolv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1427" y="548680"/>
            <a:ext cx="8886417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/>
              <a:t>1. </a:t>
            </a:r>
            <a:r>
              <a:rPr lang="vi-VN" sz="3000" dirty="0"/>
              <a:t>Tìm chữ số thích hợp để viết vào ô trống, sao cho:</a:t>
            </a:r>
          </a:p>
          <a:p>
            <a:pPr marL="514350" indent="-514350">
              <a:buAutoNum type="alphaLcParenR"/>
            </a:pPr>
            <a:r>
              <a:rPr lang="vi-VN" sz="3000" dirty="0"/>
              <a:t>75... chia hết cho 2 nhưng không chia hết cho 5.</a:t>
            </a:r>
            <a:endParaRPr lang="en-US" sz="3000" dirty="0"/>
          </a:p>
          <a:p>
            <a:endParaRPr lang="vi-VN" sz="3000" dirty="0"/>
          </a:p>
          <a:p>
            <a:r>
              <a:rPr lang="vi-VN" sz="3000" dirty="0"/>
              <a:t>b) 75... </a:t>
            </a:r>
            <a:r>
              <a:rPr lang="en-US" sz="3000" dirty="0"/>
              <a:t> </a:t>
            </a:r>
            <a:r>
              <a:rPr lang="vi-VN" sz="3000" dirty="0"/>
              <a:t>chia hết cho 2 và chia hết cho 5.</a:t>
            </a:r>
            <a:endParaRPr lang="en-US" sz="3000" dirty="0"/>
          </a:p>
          <a:p>
            <a:endParaRPr lang="vi-VN" sz="3000" dirty="0"/>
          </a:p>
          <a:p>
            <a:r>
              <a:rPr lang="vi-VN" sz="3000" dirty="0"/>
              <a:t>Số vừa tìm được có chia hết cho 3 không?</a:t>
            </a:r>
            <a:endParaRPr lang="en-US" sz="3000" dirty="0"/>
          </a:p>
          <a:p>
            <a:endParaRPr lang="vi-VN" sz="3000" dirty="0"/>
          </a:p>
          <a:p>
            <a:r>
              <a:rPr lang="vi-VN" sz="3000" dirty="0"/>
              <a:t>c) 75... </a:t>
            </a:r>
            <a:r>
              <a:rPr lang="en-US" sz="3000" dirty="0"/>
              <a:t>  </a:t>
            </a:r>
            <a:r>
              <a:rPr lang="vi-VN" sz="3000" dirty="0"/>
              <a:t>chia hết cho 9.</a:t>
            </a:r>
            <a:endParaRPr lang="en-US" sz="3000" dirty="0"/>
          </a:p>
          <a:p>
            <a:endParaRPr lang="vi-VN" sz="3000" dirty="0"/>
          </a:p>
          <a:p>
            <a:r>
              <a:rPr lang="vi-VN" sz="3000" dirty="0"/>
              <a:t>Số vừa tìm được có chia hết cho 2 và 3 không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600B47-22A2-42BD-9BEC-3E7E7F69E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1865466"/>
            <a:ext cx="2179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6, 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EF2E8A-A8A4-44A0-AD66-68BE71227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720" y="2388686"/>
            <a:ext cx="403225" cy="52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086F8C-ED83-423A-94E6-4ECDF118A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3356992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B3615E0-A350-4E20-8D2F-47F86D9AC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109" y="4221088"/>
            <a:ext cx="403225" cy="52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D64E14-5B11-4501-A3F2-82CD68981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362" y="5139427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86720" y="1414323"/>
            <a:ext cx="404129" cy="53976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1186720" y="1410076"/>
            <a:ext cx="404129" cy="53976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EF2E8A-A8A4-44A0-AD66-68BE71227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719" y="2388686"/>
            <a:ext cx="403225" cy="5238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3615E0-A350-4E20-8D2F-47F86D9AC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109" y="4221087"/>
            <a:ext cx="403225" cy="5238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013499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 animBg="1"/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E66A5FD0-BF10-41DE-816E-E219F049F3AA}"/>
              </a:ext>
            </a:extLst>
          </p:cNvPr>
          <p:cNvSpPr txBox="1"/>
          <p:nvPr/>
        </p:nvSpPr>
        <p:spPr>
          <a:xfrm>
            <a:off x="227747" y="2262149"/>
            <a:ext cx="8280920" cy="4339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fr-FR" sz="280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fr-FR" sz="28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: </a:t>
            </a:r>
            <a:endParaRPr lang="en-US" sz="2800" i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fr-FR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14 + 17 = 31 (</a:t>
            </a:r>
            <a:r>
              <a:rPr lang="fr-FR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fr-FR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endParaRPr lang="en-US" sz="1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AA564B68-666F-4070-BFAA-0539CFEED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DF3DC5-518A-46F6-8BC4-BA23BEC35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86599"/>
              </p:ext>
            </p:extLst>
          </p:nvPr>
        </p:nvGraphicFramePr>
        <p:xfrm>
          <a:off x="2483768" y="4221088"/>
          <a:ext cx="431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112" imgH="393529" progId="Equation.DSMT4">
                  <p:embed/>
                </p:oleObj>
              </mc:Choice>
              <mc:Fallback>
                <p:oleObj r:id="rId2" imgW="20311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221088"/>
                        <a:ext cx="431800" cy="906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890F63EA-96AD-4D4E-B3C0-82D6481BF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C43F9D-B20F-4D4A-8723-E4298A58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77987"/>
              </p:ext>
            </p:extLst>
          </p:nvPr>
        </p:nvGraphicFramePr>
        <p:xfrm>
          <a:off x="1763688" y="5805264"/>
          <a:ext cx="576064" cy="93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3112" imgH="393529" progId="Equation.DSMT4">
                  <p:embed/>
                </p:oleObj>
              </mc:Choice>
              <mc:Fallback>
                <p:oleObj r:id="rId4" imgW="20311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805264"/>
                        <a:ext cx="576064" cy="935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44026"/>
            <a:ext cx="873641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.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14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trai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17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gái</a:t>
            </a:r>
            <a:r>
              <a:rPr lang="en-US" sz="2800" dirty="0"/>
              <a:t>.</a:t>
            </a:r>
          </a:p>
          <a:p>
            <a:r>
              <a:rPr lang="en-US" sz="2800" dirty="0"/>
              <a:t>a) </a:t>
            </a:r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trai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</a:p>
          <a:p>
            <a:r>
              <a:rPr lang="en-US" sz="2800" dirty="0"/>
              <a:t>b) </a:t>
            </a:r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gái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40081D8-4671-4FD4-8102-67960D44F94C}"/>
              </a:ext>
            </a:extLst>
          </p:cNvPr>
          <p:cNvCxnSpPr/>
          <p:nvPr/>
        </p:nvCxnSpPr>
        <p:spPr>
          <a:xfrm>
            <a:off x="2123728" y="476672"/>
            <a:ext cx="21602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680CC03-BB71-4FC1-BFAF-7910438D4553}"/>
              </a:ext>
            </a:extLst>
          </p:cNvPr>
          <p:cNvCxnSpPr/>
          <p:nvPr/>
        </p:nvCxnSpPr>
        <p:spPr>
          <a:xfrm>
            <a:off x="4788024" y="476672"/>
            <a:ext cx="21602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0F079C0-E4C5-465E-9205-D3BE70213E70}"/>
              </a:ext>
            </a:extLst>
          </p:cNvPr>
          <p:cNvCxnSpPr>
            <a:cxnSpLocks/>
          </p:cNvCxnSpPr>
          <p:nvPr/>
        </p:nvCxnSpPr>
        <p:spPr>
          <a:xfrm>
            <a:off x="1092447" y="908720"/>
            <a:ext cx="4343649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1C8886E-79BB-4F21-9F16-F27054AA6127}"/>
              </a:ext>
            </a:extLst>
          </p:cNvPr>
          <p:cNvCxnSpPr>
            <a:cxnSpLocks/>
          </p:cNvCxnSpPr>
          <p:nvPr/>
        </p:nvCxnSpPr>
        <p:spPr>
          <a:xfrm>
            <a:off x="6348427" y="908720"/>
            <a:ext cx="2256021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7BE5F50-F933-4F22-9410-60ABDC3D1C57}"/>
              </a:ext>
            </a:extLst>
          </p:cNvPr>
          <p:cNvCxnSpPr>
            <a:cxnSpLocks/>
          </p:cNvCxnSpPr>
          <p:nvPr/>
        </p:nvCxnSpPr>
        <p:spPr>
          <a:xfrm>
            <a:off x="1043608" y="1772816"/>
            <a:ext cx="4343649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BC639E-3A82-4C69-BFB8-DE7892921400}"/>
              </a:ext>
            </a:extLst>
          </p:cNvPr>
          <p:cNvCxnSpPr>
            <a:cxnSpLocks/>
          </p:cNvCxnSpPr>
          <p:nvPr/>
        </p:nvCxnSpPr>
        <p:spPr>
          <a:xfrm>
            <a:off x="6252646" y="1772816"/>
            <a:ext cx="2256021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86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14&quot;&gt;&lt;property id=&quot;20148&quot; value=&quot;5&quot;/&gt;&lt;property id=&quot;20300&quot; value=&quot;Slide 15&quot;/&gt;&lt;property id=&quot;20307&quot; value=&quot;267&quot;/&gt;&lt;/object&gt;&lt;object type=&quot;3&quot; unique_id=&quot;10270&quot;&gt;&lt;property id=&quot;20148&quot; value=&quot;5&quot;/&gt;&lt;property id=&quot;20300&quot; value=&quot;Slide 4&quot;/&gt;&lt;property id=&quot;20307&quot; value=&quot;271&quot;/&gt;&lt;/object&gt;&lt;object type=&quot;3&quot; unique_id=&quot;10436&quot;&gt;&lt;property id=&quot;20148&quot; value=&quot;5&quot;/&gt;&lt;property id=&quot;20300&quot; value=&quot;Slide 5&quot;/&gt;&lt;property id=&quot;20307&quot; value=&quot;272&quot;/&gt;&lt;/object&gt;&lt;object type=&quot;3&quot; unique_id=&quot;10437&quot;&gt;&lt;property id=&quot;20148&quot; value=&quot;5&quot;/&gt;&lt;property id=&quot;20300&quot; value=&quot;Slide 6&quot;/&gt;&lt;property id=&quot;20307&quot; value=&quot;273&quot;/&gt;&lt;/object&gt;&lt;object type=&quot;3&quot; unique_id=&quot;10438&quot;&gt;&lt;property id=&quot;20148&quot; value=&quot;5&quot;/&gt;&lt;property id=&quot;20300&quot; value=&quot;Slide 7&quot;/&gt;&lt;property id=&quot;20307&quot; value=&quot;274&quot;/&gt;&lt;/object&gt;&lt;object type=&quot;3&quot; unique_id=&quot;10535&quot;&gt;&lt;property id=&quot;20148&quot; value=&quot;5&quot;/&gt;&lt;property id=&quot;20300&quot; value=&quot;Slide 3&quot;/&gt;&lt;property id=&quot;20307&quot; value=&quot;275&quot;/&gt;&lt;/object&gt;&lt;object type=&quot;3&quot; unique_id=&quot;10536&quot;&gt;&lt;property id=&quot;20148&quot; value=&quot;5&quot;/&gt;&lt;property id=&quot;20300&quot; value=&quot;Slide 8&quot;/&gt;&lt;property id=&quot;20307&quot; value=&quot;276&quot;/&gt;&lt;/object&gt;&lt;object type=&quot;3&quot; unique_id=&quot;10633&quot;&gt;&lt;property id=&quot;20148&quot; value=&quot;5&quot;/&gt;&lt;property id=&quot;20300&quot; value=&quot;Slide 9&quot;/&gt;&lt;property id=&quot;20307&quot; value=&quot;279&quot;/&gt;&lt;/object&gt;&lt;object type=&quot;3&quot; unique_id=&quot;10808&quot;&gt;&lt;property id=&quot;20148&quot; value=&quot;5&quot;/&gt;&lt;property id=&quot;20300&quot; value=&quot;Slide 10&quot;/&gt;&lt;property id=&quot;20307&quot; value=&quot;280&quot;/&gt;&lt;/object&gt;&lt;object type=&quot;3&quot; unique_id=&quot;10809&quot;&gt;&lt;property id=&quot;20148&quot; value=&quot;5&quot;/&gt;&lt;property id=&quot;20300&quot; value=&quot;Slide 11&quot;/&gt;&lt;property id=&quot;20307&quot; value=&quot;281&quot;/&gt;&lt;/object&gt;&lt;object type=&quot;3&quot; unique_id=&quot;10810&quot;&gt;&lt;property id=&quot;20148&quot; value=&quot;5&quot;/&gt;&lt;property id=&quot;20300&quot; value=&quot;Slide 12&quot;/&gt;&lt;property id=&quot;20307&quot; value=&quot;282&quot;/&gt;&lt;/object&gt;&lt;object type=&quot;3&quot; unique_id=&quot;10893&quot;&gt;&lt;property id=&quot;20148&quot; value=&quot;5&quot;/&gt;&lt;property id=&quot;20300&quot; value=&quot;Slide 13&quot;/&gt;&lt;property id=&quot;20307&quot; value=&quot;283&quot;/&gt;&lt;/object&gt;&lt;object type=&quot;3&quot; unique_id=&quot;11043&quot;&gt;&lt;property id=&quot;20148&quot; value=&quot;5&quot;/&gt;&lt;property id=&quot;20300&quot; value=&quot;Slide 14&quot;/&gt;&lt;property id=&quot;20307&quot; value=&quot;285&quot;/&gt;&lt;/object&gt;&lt;/object&gt;&lt;object type=&quot;8&quot; unique_id=&quot;10034&quot;&gt;&lt;/object&gt;&lt;/object&gt;&lt;/database&gt;"/>
  <p:tag name="SECTOMILLISECCONVERTED" val="1"/>
  <p:tag name="INKNOELEADERBOARD" val="-84106581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www.freeppt7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zvcscrkq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2</TotalTime>
  <Words>695</Words>
  <Application>Microsoft Office PowerPoint</Application>
  <PresentationFormat>On-screen Show (4:3)</PresentationFormat>
  <Paragraphs>7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微软雅黑</vt:lpstr>
      <vt:lpstr>Arial</vt:lpstr>
      <vt:lpstr>Calibri</vt:lpstr>
      <vt:lpstr>Cambria</vt:lpstr>
      <vt:lpstr>inherit</vt:lpstr>
      <vt:lpstr>Times New Roman</vt:lpstr>
      <vt:lpstr>Office Theme</vt:lpstr>
      <vt:lpstr>Chủ đề của Office</vt:lpstr>
      <vt:lpstr>1_Office Theme</vt:lpstr>
      <vt:lpstr>www.freeppt7.com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ADMIN</cp:lastModifiedBy>
  <cp:revision>110</cp:revision>
  <dcterms:created xsi:type="dcterms:W3CDTF">2020-04-10T13:48:06Z</dcterms:created>
  <dcterms:modified xsi:type="dcterms:W3CDTF">2023-02-19T15:20:29Z</dcterms:modified>
</cp:coreProperties>
</file>